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9B8" w:rsidRPr="002819B8" w:rsidRDefault="002819B8" w:rsidP="002819B8">
      <w:pPr>
        <w:jc w:val="center"/>
      </w:pPr>
      <w:r>
        <w:t xml:space="preserve">Appendix B: Formatting Formulas </w:t>
      </w:r>
    </w:p>
    <w:p w:rsidR="002819B8" w:rsidRDefault="002819B8" w:rsidP="002819B8">
      <w:pPr>
        <w:jc w:val="both"/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color w:val="000000"/>
          <w:u w:val="single"/>
        </w:rPr>
        <w:t xml:space="preserve">How to reference and format a formula/equation in your paper: </w:t>
      </w:r>
    </w:p>
    <w:p w:rsidR="002819B8" w:rsidRPr="00A87157" w:rsidRDefault="002819B8" w:rsidP="002819B8">
      <w:pPr>
        <w:rPr>
          <w:rFonts w:ascii="Arial" w:hAnsi="Arial" w:cs="Arial"/>
          <w:b/>
          <w:color w:val="000000"/>
        </w:rPr>
      </w:pPr>
      <w:r w:rsidRPr="00A87157">
        <w:rPr>
          <w:rFonts w:ascii="Arial" w:hAnsi="Arial" w:cs="Arial"/>
          <w:b/>
          <w:color w:val="000000"/>
        </w:rPr>
        <w:t>Example:</w:t>
      </w: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noProof/>
          <w:color w:val="000000"/>
          <w:u w:val="single"/>
        </w:rPr>
        <mc:AlternateContent>
          <mc:Choice Requires="wps">
            <w:drawing>
              <wp:inline distT="0" distB="0" distL="0" distR="0">
                <wp:extent cx="5924550" cy="1834661"/>
                <wp:effectExtent l="19050" t="19050" r="19050" b="13335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18346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Plank gave the name quantum to the smallest energy that can be emitted or absorbed. He proposed that energy,</w:t>
                            </w:r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4"/>
                              </w:rPr>
                              <w:object w:dxaOrig="24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2" type="#_x0000_t75" style="width:12pt;height:12.9pt" o:ole="">
                                  <v:imagedata r:id="rId6" o:title=""/>
                                </v:shape>
                                <o:OLEObject Type="Embed" ProgID="Equation.DSMT4" ShapeID="_x0000_i1032" DrawAspect="Content" ObjectID="_1454930130" r:id="rId7"/>
                              </w:object>
                            </w:r>
                            <w:proofErr w:type="gramStart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,</w:t>
                            </w:r>
                            <w:proofErr w:type="gramEnd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of a signal quantum number equals a constant, </w:t>
                            </w:r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6"/>
                              </w:rPr>
                              <w:object w:dxaOrig="200" w:dyaOrig="279">
                                <v:shape id="_x0000_i1033" type="#_x0000_t75" style="width:10.15pt;height:13.85pt" o:ole="">
                                  <v:imagedata r:id="rId8" o:title=""/>
                                </v:shape>
                                <o:OLEObject Type="Embed" ProgID="Equation.DSMT4" ShapeID="_x0000_i1033" DrawAspect="Content" ObjectID="_1454930131" r:id="rId9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, times its frequency, </w:t>
                            </w:r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6"/>
                              </w:rPr>
                              <w:object w:dxaOrig="180" w:dyaOrig="220">
                                <v:shape id="_x0000_i1034" type="#_x0000_t75" style="width:9.25pt;height:11.1pt" o:ole="">
                                  <v:imagedata r:id="rId10" o:title=""/>
                                </v:shape>
                                <o:OLEObject Type="Embed" ProgID="Equation.DSMT4" ShapeID="_x0000_i1034" DrawAspect="Content" ObjectID="_1454930132" r:id="rId11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.</w:t>
                            </w:r>
                          </w:p>
                          <w:p w:rsidR="002819B8" w:rsidRPr="009E624B" w:rsidRDefault="002819B8" w:rsidP="002819B8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6"/>
                              </w:rPr>
                              <w:object w:dxaOrig="900" w:dyaOrig="279">
                                <v:shape id="_x0000_i1035" type="#_x0000_t75" style="width:45.25pt;height:13.85pt" o:ole="">
                                  <v:imagedata r:id="rId12" o:title=""/>
                                </v:shape>
                                <o:OLEObject Type="Embed" ProgID="Equation.DSMT4" ShapeID="_x0000_i1035" DrawAspect="Content" ObjectID="_1454930133" r:id="rId13"/>
                              </w:object>
                            </w:r>
                          </w:p>
                          <w:p w:rsidR="002819B8" w:rsidRPr="009E624B" w:rsidRDefault="002819B8" w:rsidP="002819B8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:rsidR="002819B8" w:rsidRPr="00033F8F" w:rsidRDefault="002819B8" w:rsidP="002819B8">
                            <w:pPr>
                              <w:rPr>
                                <w:rFonts w:ascii="Cambria" w:hAnsi="Cambria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Others built on his contributions by……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.(</w:t>
                            </w:r>
                            <w:proofErr w:type="gramEnd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Continue paragraph here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37160" tIns="91440" rIns="137160" bIns="9144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width:466.5pt;height:144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" strokeweight="2.5pt">
                <v:shadow color="#868686"/>
                <v:textbox inset="10.8pt,7.2pt,10.8pt,7.2pt">
                  <w:txbxContent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Plank gave the name quantum to the smallest energy that can be emitted or absorbed. He proposed that energy,</w:t>
                      </w:r>
                      <w:r w:rsidRPr="00746433">
                        <w:rPr>
                          <w:rFonts w:ascii="Arial" w:hAnsi="Arial" w:cs="Arial"/>
                          <w:color w:val="000000"/>
                          <w:position w:val="-4"/>
                        </w:rPr>
                        <w:object w:dxaOrig="240" w:dyaOrig="260">
                          <v:shape id="_x0000_i1032" type="#_x0000_t75" style="width:12pt;height:12.9pt" o:ole="">
                            <v:imagedata r:id="rId6" o:title=""/>
                          </v:shape>
                          <o:OLEObject Type="Embed" ProgID="Equation.DSMT4" ShapeID="_x0000_i1032" DrawAspect="Content" ObjectID="_1454930130" r:id="rId14"/>
                        </w:object>
                      </w:r>
                      <w:proofErr w:type="gramStart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,</w:t>
                      </w:r>
                      <w:proofErr w:type="gramEnd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 of a signal quantum number equals a constant, </w:t>
                      </w:r>
                      <w:r w:rsidRPr="00746433">
                        <w:rPr>
                          <w:rFonts w:ascii="Arial" w:hAnsi="Arial" w:cs="Arial"/>
                          <w:color w:val="000000"/>
                          <w:position w:val="-6"/>
                        </w:rPr>
                        <w:object w:dxaOrig="200" w:dyaOrig="279">
                          <v:shape id="_x0000_i1033" type="#_x0000_t75" style="width:10.15pt;height:13.85pt" o:ole="">
                            <v:imagedata r:id="rId8" o:title=""/>
                          </v:shape>
                          <o:OLEObject Type="Embed" ProgID="Equation.DSMT4" ShapeID="_x0000_i1033" DrawAspect="Content" ObjectID="_1454930131" r:id="rId15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, times its frequency, </w:t>
                      </w:r>
                      <w:r w:rsidRPr="00746433">
                        <w:rPr>
                          <w:rFonts w:ascii="Arial" w:hAnsi="Arial" w:cs="Arial"/>
                          <w:color w:val="000000"/>
                          <w:position w:val="-6"/>
                        </w:rPr>
                        <w:object w:dxaOrig="180" w:dyaOrig="220">
                          <v:shape id="_x0000_i1034" type="#_x0000_t75" style="width:9.25pt;height:11.1pt" o:ole="">
                            <v:imagedata r:id="rId10" o:title=""/>
                          </v:shape>
                          <o:OLEObject Type="Embed" ProgID="Equation.DSMT4" ShapeID="_x0000_i1034" DrawAspect="Content" ObjectID="_1454930132" r:id="rId16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.</w:t>
                      </w:r>
                    </w:p>
                    <w:p w:rsidR="002819B8" w:rsidRPr="009E624B" w:rsidRDefault="002819B8" w:rsidP="002819B8">
                      <w:pPr>
                        <w:jc w:val="center"/>
                        <w:rPr>
                          <w:rFonts w:ascii="Arial" w:hAnsi="Arial" w:cs="Arial"/>
                          <w:color w:val="000000"/>
                        </w:rPr>
                      </w:pPr>
                      <w:r w:rsidRPr="00746433">
                        <w:rPr>
                          <w:rFonts w:ascii="Arial" w:hAnsi="Arial" w:cs="Arial"/>
                          <w:color w:val="000000"/>
                          <w:position w:val="-6"/>
                        </w:rPr>
                        <w:object w:dxaOrig="900" w:dyaOrig="279">
                          <v:shape id="_x0000_i1035" type="#_x0000_t75" style="width:45.25pt;height:13.85pt" o:ole="">
                            <v:imagedata r:id="rId12" o:title=""/>
                          </v:shape>
                          <o:OLEObject Type="Embed" ProgID="Equation.DSMT4" ShapeID="_x0000_i1035" DrawAspect="Content" ObjectID="_1454930133" r:id="rId17"/>
                        </w:object>
                      </w:r>
                    </w:p>
                    <w:p w:rsidR="002819B8" w:rsidRPr="009E624B" w:rsidRDefault="002819B8" w:rsidP="002819B8">
                      <w:pPr>
                        <w:jc w:val="center"/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:rsidR="002819B8" w:rsidRPr="00033F8F" w:rsidRDefault="002819B8" w:rsidP="002819B8">
                      <w:pPr>
                        <w:rPr>
                          <w:rFonts w:ascii="Cambria" w:hAnsi="Cambria"/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>Others built on his contributions by……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00"/>
                        </w:rPr>
                        <w:t>.(</w:t>
                      </w:r>
                      <w:proofErr w:type="gramEnd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Continue paragraph here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color w:val="000000"/>
          <w:u w:val="single"/>
        </w:rPr>
        <w:t>How to reference and format sample c</w:t>
      </w:r>
      <w:r w:rsidRPr="002269B4">
        <w:rPr>
          <w:rFonts w:ascii="Arial" w:hAnsi="Arial" w:cs="Arial"/>
          <w:b/>
          <w:color w:val="000000"/>
          <w:u w:val="single"/>
        </w:rPr>
        <w:t xml:space="preserve">alculations </w:t>
      </w:r>
    </w:p>
    <w:p w:rsidR="002819B8" w:rsidRPr="002819B8" w:rsidRDefault="002819B8" w:rsidP="002819B8">
      <w:pPr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  <w:u w:val="single"/>
        </w:rPr>
        <w:t>N</w:t>
      </w:r>
      <w:r w:rsidRPr="00033F8F">
        <w:rPr>
          <w:rFonts w:ascii="Arial" w:hAnsi="Arial" w:cs="Arial"/>
          <w:b/>
          <w:color w:val="000000"/>
          <w:u w:val="single"/>
        </w:rPr>
        <w:t>ote:</w:t>
      </w:r>
      <w:r>
        <w:rPr>
          <w:rFonts w:ascii="Arial" w:hAnsi="Arial" w:cs="Arial"/>
          <w:color w:val="000000"/>
        </w:rPr>
        <w:t xml:space="preserve"> Th</w:t>
      </w:r>
      <w:r w:rsidRPr="009E624B">
        <w:rPr>
          <w:rFonts w:ascii="Arial" w:hAnsi="Arial" w:cs="Arial"/>
          <w:color w:val="000000"/>
        </w:rPr>
        <w:t xml:space="preserve">e original formula is centered, but not the actual sample calculation </w:t>
      </w:r>
      <w:r w:rsidRPr="009E624B">
        <w:rPr>
          <w:rFonts w:ascii="Arial" w:hAnsi="Arial" w:cs="Arial"/>
          <w:b/>
          <w:color w:val="000000"/>
        </w:rPr>
        <w:t>and</w:t>
      </w:r>
      <w:r w:rsidRPr="009E624B">
        <w:rPr>
          <w:rFonts w:ascii="Arial" w:hAnsi="Arial" w:cs="Arial"/>
          <w:color w:val="000000"/>
        </w:rPr>
        <w:t xml:space="preserve"> that </w:t>
      </w:r>
      <w:r w:rsidRPr="00802198">
        <w:rPr>
          <w:rFonts w:ascii="Arial" w:hAnsi="Arial" w:cs="Arial"/>
          <w:color w:val="000000"/>
          <w:u w:val="single"/>
        </w:rPr>
        <w:t>the units are identified throughout the work</w:t>
      </w:r>
      <w:r w:rsidRPr="009E624B">
        <w:rPr>
          <w:rFonts w:ascii="Arial" w:hAnsi="Arial" w:cs="Arial"/>
          <w:color w:val="000000"/>
        </w:rPr>
        <w:t>.</w:t>
      </w:r>
      <w:r>
        <w:rPr>
          <w:rFonts w:ascii="Arial" w:hAnsi="Arial" w:cs="Arial"/>
          <w:color w:val="000000"/>
        </w:rPr>
        <w:t xml:space="preserve"> </w:t>
      </w:r>
      <w:r w:rsidRPr="002819B8">
        <w:rPr>
          <w:rFonts w:ascii="Arial" w:hAnsi="Arial" w:cs="Arial"/>
          <w:b/>
          <w:color w:val="000000"/>
        </w:rPr>
        <w:t>Sample Calculations</w:t>
      </w:r>
      <w:r w:rsidRPr="002819B8">
        <w:rPr>
          <w:rFonts w:ascii="Arial" w:hAnsi="Arial" w:cs="Arial"/>
          <w:b/>
          <w:color w:val="000000"/>
        </w:rPr>
        <w:t xml:space="preserve"> and formulas</w:t>
      </w:r>
      <w:r w:rsidRPr="002819B8">
        <w:rPr>
          <w:rFonts w:ascii="Arial" w:hAnsi="Arial" w:cs="Arial"/>
          <w:b/>
          <w:color w:val="000000"/>
        </w:rPr>
        <w:t xml:space="preserve"> are formatted using Equation Editor.</w:t>
      </w:r>
    </w:p>
    <w:p w:rsidR="002819B8" w:rsidRPr="00A87157" w:rsidRDefault="002819B8" w:rsidP="002819B8">
      <w:pPr>
        <w:rPr>
          <w:rFonts w:ascii="Arial" w:hAnsi="Arial" w:cs="Arial"/>
          <w:b/>
          <w:color w:val="000000"/>
        </w:rPr>
      </w:pPr>
      <w:r w:rsidRPr="00A87157">
        <w:rPr>
          <w:rFonts w:ascii="Arial" w:hAnsi="Arial" w:cs="Arial"/>
          <w:b/>
          <w:color w:val="000000"/>
        </w:rPr>
        <w:t>Example:</w:t>
      </w: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noProof/>
          <w:color w:val="000000"/>
          <w:u w:val="single"/>
        </w:rPr>
        <mc:AlternateContent>
          <mc:Choice Requires="wps">
            <w:drawing>
              <wp:inline distT="0" distB="0" distL="0" distR="0" wp14:anchorId="3C76FDE9" wp14:editId="3BF7AFA8">
                <wp:extent cx="6076950" cy="2743200"/>
                <wp:effectExtent l="19050" t="19050" r="19050" b="19050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6950" cy="274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To analyze our data we needed to use the following equation where energy</w:t>
                            </w:r>
                            <w:proofErr w:type="gramStart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, </w:t>
                            </w:r>
                            <w:proofErr w:type="gramEnd"/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4"/>
                              </w:rPr>
                              <w:object w:dxaOrig="240" w:dyaOrig="260">
                                <v:shape id="_x0000_i1036" type="#_x0000_t75" style="width:12pt;height:12.9pt" o:ole="">
                                  <v:imagedata r:id="rId6" o:title=""/>
                                </v:shape>
                                <o:OLEObject Type="Embed" ProgID="Equation.DSMT4" ShapeID="_x0000_i1036" DrawAspect="Content" ObjectID="_1454930134" r:id="rId18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, of a single quantum number equals a constant, </w:t>
                            </w:r>
                            <w:r w:rsidRPr="00746433">
                              <w:rPr>
                                <w:rFonts w:ascii="Arial" w:hAnsi="Arial" w:cs="Arial"/>
                                <w:color w:val="000000"/>
                                <w:position w:val="-6"/>
                              </w:rPr>
                              <w:object w:dxaOrig="200" w:dyaOrig="279">
                                <v:shape id="_x0000_i1037" type="#_x0000_t75" style="width:10.15pt;height:13.85pt" o:ole="">
                                  <v:imagedata r:id="rId8" o:title=""/>
                                </v:shape>
                                <o:OLEObject Type="Embed" ProgID="Equation.DSMT4" ShapeID="_x0000_i1037" DrawAspect="Content" ObjectID="_1454930135" r:id="rId19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, times its frequency, </w: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  <w:position w:val="-6"/>
                              </w:rPr>
                              <w:object w:dxaOrig="180" w:dyaOrig="220">
                                <v:shape id="_x0000_i1038" type="#_x0000_t75" style="width:9.25pt;height:11.1pt" o:ole="">
                                  <v:imagedata r:id="rId20" o:title=""/>
                                </v:shape>
                                <o:OLEObject Type="Embed" ProgID="Equation.3" ShapeID="_x0000_i1038" DrawAspect="Content" ObjectID="_1454930136" r:id="rId21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. </w:t>
                            </w:r>
                          </w:p>
                          <w:p w:rsidR="002819B8" w:rsidRPr="009E624B" w:rsidRDefault="002819B8" w:rsidP="002819B8">
                            <w:pPr>
                              <w:jc w:val="center"/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9E624B">
                              <w:rPr>
                                <w:color w:val="000000"/>
                                <w:position w:val="-10"/>
                              </w:rPr>
                              <w:object w:dxaOrig="859" w:dyaOrig="320">
                                <v:shape id="_x0000_i1039" type="#_x0000_t75" style="width:42.9pt;height:16.15pt" o:ole="">
                                  <v:imagedata r:id="rId22" o:title=""/>
                                </v:shape>
                                <o:OLEObject Type="Embed" ProgID="Equation.3" ShapeID="_x0000_i1039" DrawAspect="Content" ObjectID="_1454930137" r:id="rId23"/>
                              </w:object>
                            </w: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Shown in figure 1 below is a sample calculation using the equation for the energy of a </w:t>
                            </w:r>
                            <w:proofErr w:type="gramStart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photo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n</w: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.</w:t>
                            </w:r>
                            <w:proofErr w:type="gramEnd"/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9E624B">
                              <w:rPr>
                                <w:rFonts w:ascii="Arial" w:hAnsi="Arial" w:cs="Arial"/>
                                <w:color w:val="000000"/>
                                <w:position w:val="-50"/>
                              </w:rPr>
                              <w:object w:dxaOrig="3879" w:dyaOrig="1100">
                                <v:shape id="_x0000_i1040" type="#_x0000_t75" style="width:193.85pt;height:54.9pt" o:ole="">
                                  <v:imagedata r:id="rId24" o:title=""/>
                                </v:shape>
                                <o:OLEObject Type="Embed" ProgID="Equation.3" ShapeID="_x0000_i1040" DrawAspect="Content" ObjectID="_1454930138" r:id="rId25"/>
                              </w:object>
                            </w: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proofErr w:type="gramStart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Figure 1.</w:t>
                            </w:r>
                            <w:proofErr w:type="gramEnd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Energy Equation  </w:t>
                            </w: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proofErr w:type="gramStart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>Sample calculation of the energy of a photon.</w:t>
                            </w:r>
                            <w:proofErr w:type="gramEnd"/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</w:t>
                            </w:r>
                          </w:p>
                          <w:p w:rsidR="002819B8" w:rsidRPr="00033F8F" w:rsidRDefault="002819B8" w:rsidP="002819B8">
                            <w:pPr>
                              <w:spacing w:line="360" w:lineRule="auto"/>
                              <w:jc w:val="center"/>
                              <w:rPr>
                                <w:rFonts w:ascii="Cambria" w:hAnsi="Cambria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37160" tIns="91440" rIns="137160" bIns="91440" anchor="ctr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3" o:spid="_x0000_s1027" type="#_x0000_t202" style="width:478.5pt;height:3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" strokeweight="2.5pt">
                <v:shadow color="#868686"/>
                <v:textbox inset="10.8pt,7.2pt,10.8pt,7.2pt">
                  <w:txbxContent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To analyze our data we needed to use the following equation where energy</w:t>
                      </w:r>
                      <w:proofErr w:type="gramStart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, </w:t>
                      </w:r>
                      <w:proofErr w:type="gramEnd"/>
                      <w:r w:rsidRPr="00746433">
                        <w:rPr>
                          <w:rFonts w:ascii="Arial" w:hAnsi="Arial" w:cs="Arial"/>
                          <w:color w:val="000000"/>
                          <w:position w:val="-4"/>
                        </w:rPr>
                        <w:object w:dxaOrig="240" w:dyaOrig="260">
                          <v:shape id="_x0000_i1036" type="#_x0000_t75" style="width:12pt;height:12.9pt" o:ole="">
                            <v:imagedata r:id="rId6" o:title=""/>
                          </v:shape>
                          <o:OLEObject Type="Embed" ProgID="Equation.DSMT4" ShapeID="_x0000_i1036" DrawAspect="Content" ObjectID="_1454930134" r:id="rId26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, of a single quantum number equals a constant, </w:t>
                      </w:r>
                      <w:r w:rsidRPr="00746433">
                        <w:rPr>
                          <w:rFonts w:ascii="Arial" w:hAnsi="Arial" w:cs="Arial"/>
                          <w:color w:val="000000"/>
                          <w:position w:val="-6"/>
                        </w:rPr>
                        <w:object w:dxaOrig="200" w:dyaOrig="279">
                          <v:shape id="_x0000_i1037" type="#_x0000_t75" style="width:10.15pt;height:13.85pt" o:ole="">
                            <v:imagedata r:id="rId8" o:title=""/>
                          </v:shape>
                          <o:OLEObject Type="Embed" ProgID="Equation.DSMT4" ShapeID="_x0000_i1037" DrawAspect="Content" ObjectID="_1454930135" r:id="rId27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, times its frequency, </w:t>
                      </w:r>
                      <w:r w:rsidRPr="009E624B">
                        <w:rPr>
                          <w:rFonts w:ascii="Arial" w:hAnsi="Arial" w:cs="Arial"/>
                          <w:color w:val="000000"/>
                          <w:position w:val="-6"/>
                        </w:rPr>
                        <w:object w:dxaOrig="180" w:dyaOrig="220">
                          <v:shape id="_x0000_i1038" type="#_x0000_t75" style="width:9.25pt;height:11.1pt" o:ole="">
                            <v:imagedata r:id="rId20" o:title=""/>
                          </v:shape>
                          <o:OLEObject Type="Embed" ProgID="Equation.3" ShapeID="_x0000_i1038" DrawAspect="Content" ObjectID="_1454930136" r:id="rId28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. </w:t>
                      </w:r>
                    </w:p>
                    <w:p w:rsidR="002819B8" w:rsidRPr="009E624B" w:rsidRDefault="002819B8" w:rsidP="002819B8">
                      <w:pPr>
                        <w:jc w:val="center"/>
                        <w:rPr>
                          <w:rFonts w:ascii="Arial" w:hAnsi="Arial" w:cs="Arial"/>
                          <w:color w:val="000000"/>
                        </w:rPr>
                      </w:pPr>
                      <w:r w:rsidRPr="009E624B">
                        <w:rPr>
                          <w:color w:val="000000"/>
                          <w:position w:val="-10"/>
                        </w:rPr>
                        <w:object w:dxaOrig="859" w:dyaOrig="320">
                          <v:shape id="_x0000_i1039" type="#_x0000_t75" style="width:42.9pt;height:16.15pt" o:ole="">
                            <v:imagedata r:id="rId22" o:title=""/>
                          </v:shape>
                          <o:OLEObject Type="Embed" ProgID="Equation.3" ShapeID="_x0000_i1039" DrawAspect="Content" ObjectID="_1454930137" r:id="rId29"/>
                        </w:object>
                      </w: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Shown in figure 1 below is a sample calculation using the equation for the energy of a </w:t>
                      </w:r>
                      <w:proofErr w:type="gramStart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photo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n</w: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.</w:t>
                      </w:r>
                      <w:proofErr w:type="gramEnd"/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9E624B">
                        <w:rPr>
                          <w:rFonts w:ascii="Arial" w:hAnsi="Arial" w:cs="Arial"/>
                          <w:color w:val="000000"/>
                          <w:position w:val="-50"/>
                        </w:rPr>
                        <w:object w:dxaOrig="3879" w:dyaOrig="1100">
                          <v:shape id="_x0000_i1040" type="#_x0000_t75" style="width:193.85pt;height:54.9pt" o:ole="">
                            <v:imagedata r:id="rId24" o:title=""/>
                          </v:shape>
                          <o:OLEObject Type="Embed" ProgID="Equation.3" ShapeID="_x0000_i1040" DrawAspect="Content" ObjectID="_1454930138" r:id="rId30"/>
                        </w:object>
                      </w: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proofErr w:type="gramStart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Figure 1.</w:t>
                      </w:r>
                      <w:proofErr w:type="gramEnd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 Energy Equation  </w:t>
                      </w: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proofErr w:type="gramStart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>Sample calculation of the energy of a photon.</w:t>
                      </w:r>
                      <w:proofErr w:type="gramEnd"/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 </w:t>
                      </w:r>
                    </w:p>
                    <w:p w:rsidR="002819B8" w:rsidRPr="00033F8F" w:rsidRDefault="002819B8" w:rsidP="002819B8">
                      <w:pPr>
                        <w:spacing w:line="360" w:lineRule="auto"/>
                        <w:jc w:val="center"/>
                        <w:rPr>
                          <w:rFonts w:ascii="Cambria" w:hAnsi="Cambria"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  <w:r>
        <w:rPr>
          <w:rFonts w:ascii="Arial" w:hAnsi="Arial" w:cs="Arial"/>
          <w:b/>
          <w:color w:val="000000"/>
          <w:u w:val="single"/>
        </w:rPr>
        <w:lastRenderedPageBreak/>
        <w:t xml:space="preserve">How to Use Equation Editor </w:t>
      </w:r>
    </w:p>
    <w:p w:rsidR="002819B8" w:rsidRDefault="002819B8" w:rsidP="002819B8">
      <w:pPr>
        <w:jc w:val="both"/>
        <w:rPr>
          <w:rFonts w:ascii="Arial" w:hAnsi="Arial" w:cs="Arial"/>
          <w:b/>
          <w:color w:val="000000"/>
        </w:rPr>
      </w:pPr>
    </w:p>
    <w:p w:rsidR="002819B8" w:rsidRPr="00F8723D" w:rsidRDefault="002819B8" w:rsidP="002819B8">
      <w:pPr>
        <w:jc w:val="both"/>
        <w:rPr>
          <w:rFonts w:ascii="Arial" w:hAnsi="Arial" w:cs="Arial"/>
          <w:b/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62538A2" wp14:editId="5CFA6415">
                <wp:simplePos x="0" y="0"/>
                <wp:positionH relativeFrom="column">
                  <wp:posOffset>409575</wp:posOffset>
                </wp:positionH>
                <wp:positionV relativeFrom="paragraph">
                  <wp:posOffset>93980</wp:posOffset>
                </wp:positionV>
                <wp:extent cx="3867150" cy="2419350"/>
                <wp:effectExtent l="0" t="0" r="0" b="0"/>
                <wp:wrapNone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7150" cy="2419350"/>
                          <a:chOff x="2085" y="2565"/>
                          <a:chExt cx="6090" cy="3810"/>
                        </a:xfrm>
                      </wpg:grpSpPr>
                      <wps:wsp>
                        <wps:cNvPr id="7" name="Oval 7"/>
                        <wps:cNvSpPr>
                          <a:spLocks noChangeArrowheads="1"/>
                        </wps:cNvSpPr>
                        <wps:spPr bwMode="auto">
                          <a:xfrm>
                            <a:off x="2085" y="2565"/>
                            <a:ext cx="465" cy="42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8"/>
                        <wps:cNvSpPr>
                          <a:spLocks noChangeArrowheads="1"/>
                        </wps:cNvSpPr>
                        <wps:spPr bwMode="auto">
                          <a:xfrm>
                            <a:off x="7590" y="2640"/>
                            <a:ext cx="480" cy="64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9"/>
                        <wps:cNvSpPr>
                          <a:spLocks noChangeArrowheads="1"/>
                        </wps:cNvSpPr>
                        <wps:spPr bwMode="auto">
                          <a:xfrm>
                            <a:off x="6825" y="5730"/>
                            <a:ext cx="1350" cy="64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margin-left:32.25pt;margin-top:7.4pt;width:304.5pt;height:190.5pt;z-index:251667456" coordorigin="2085,2565" coordsize="609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">
                <v:oval id="Oval 7" o:spid="_x0000_s1027" style="position:absolute;left:2085;top:2565;width:46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Pf9b8A&#10;AADaAAAADwAAAGRycy9kb3ducmV2LnhtbESPzYoCMRCE74LvEFrYm2b04MpoFBH8Oa6jD9BOen5w&#10;0glJ1PHtNwvCHouq+opabXrTiSf50FpWMJ1kIIhLq1uuFVwv+/ECRIjIGjvLpOBNATbr4WCFubYv&#10;PtOziLVIEA45KmhidLmUoWzIYJhYR5y8ynqDMUlfS+3xleCmk7Msm0uDLaeFBh3tGirvxcMoOFR1&#10;oQtuL7Ps4KqFN/7ofm5KfY367RJEpD7+hz/tk1bwDX9X0g2Q6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g9/1vwAAANoAAAAPAAAAAAAAAAAAAAAAAJgCAABkcnMvZG93bnJl&#10;di54bWxQSwUGAAAAAAQABAD1AAAAhAMAAAAA&#10;" filled="f" strokeweight="1.5pt"/>
                <v:oval id="Oval 8" o:spid="_x0000_s1028" style="position:absolute;left:7590;top:2640;width:48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xLh7wA&#10;AADaAAAADwAAAGRycy9kb3ducmV2LnhtbERPy4rCMBTdC/MP4Q7Mzqa6GKRjLCJYXTrVD7g2tw+m&#10;uQlJ1Pr3ZjHg8nDe63Iyo7iTD4NlBYssB0HcWD1wp+By3s9XIEJE1jhaJgVPClBuPmZrLLR98C/d&#10;69iJFMKhQAV9jK6QMjQ9GQyZdcSJa603GBP0ndQeHyncjHKZ59/S4MCpoUdHu56av/pmFFRtV+ua&#10;h/Myr1y78sYf3Omq1NfntP0BEWmKb/G/+6gVpK3pSroBcvM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PHEuHvAAAANoAAAAPAAAAAAAAAAAAAAAAAJgCAABkcnMvZG93bnJldi54&#10;bWxQSwUGAAAAAAQABAD1AAAAgQMAAAAA&#10;" filled="f" strokeweight="1.5pt"/>
                <v:oval id="Oval 9" o:spid="_x0000_s1029" style="position:absolute;left:6825;top:5730;width:135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DuHL8A&#10;AADaAAAADwAAAGRycy9kb3ducmV2LnhtbESPzYoCMRCE7wu+Q2jB205mPYjOGkUW/Dm6ow/QO+n5&#10;wUknJFHHtzfCgseiqr6iluvB9OJGPnSWFXxlOQjiyuqOGwXn0/ZzDiJEZI29ZVLwoADr1ehjiYW2&#10;d/6lWxkbkSAcClTQxugKKUPVksGQWUecvNp6gzFJ30jt8Z7gppfTPJ9Jgx2nhRYd/bRUXcqrUbCr&#10;m1KX3J2m+c7Vc2/83h3/lJqMh803iEhDfIf/2wetYAGvK+kG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UO4cvwAAANoAAAAPAAAAAAAAAAAAAAAAAJgCAABkcnMvZG93bnJl&#10;di54bWxQSwUGAAAAAAQABAD1AAAAhAMAAAAA&#10;" filled="f" strokeweight="1.5pt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CDE738A" wp14:editId="4D033CEA">
            <wp:extent cx="4977108" cy="2411730"/>
            <wp:effectExtent l="76200" t="76200" r="128905" b="1409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31"/>
                    <a:srcRect r="494" b="22840"/>
                    <a:stretch/>
                  </pic:blipFill>
                  <pic:spPr bwMode="auto">
                    <a:xfrm>
                      <a:off x="0" y="0"/>
                      <a:ext cx="4976495" cy="241173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9B8" w:rsidRDefault="002819B8" w:rsidP="002819B8">
      <w:pPr>
        <w:jc w:val="both"/>
        <w:rPr>
          <w:noProof/>
        </w:rPr>
      </w:pPr>
    </w:p>
    <w:p w:rsidR="002819B8" w:rsidRDefault="002819B8" w:rsidP="002819B8">
      <w:pPr>
        <w:jc w:val="both"/>
        <w:rPr>
          <w:noProof/>
        </w:rPr>
      </w:pPr>
      <w:r>
        <w:rPr>
          <w:noProof/>
        </w:rPr>
        <w:drawing>
          <wp:anchor distT="53754" distB="101684" distL="167977" distR="217741" simplePos="0" relativeHeight="251666432" behindDoc="1" locked="0" layoutInCell="1" allowOverlap="1" wp14:anchorId="1044B74D" wp14:editId="3738B3BB">
            <wp:simplePos x="0" y="0"/>
            <wp:positionH relativeFrom="column">
              <wp:posOffset>53677</wp:posOffset>
            </wp:positionH>
            <wp:positionV relativeFrom="paragraph">
              <wp:posOffset>62009</wp:posOffset>
            </wp:positionV>
            <wp:extent cx="4995907" cy="1597162"/>
            <wp:effectExtent l="76200" t="76200" r="128905" b="136525"/>
            <wp:wrapTight wrapText="bothSides">
              <wp:wrapPolygon edited="0">
                <wp:start x="-165" y="-1031"/>
                <wp:lineTo x="-329" y="-773"/>
                <wp:lineTo x="-329" y="22158"/>
                <wp:lineTo x="-165" y="23189"/>
                <wp:lineTo x="21910" y="23189"/>
                <wp:lineTo x="22075" y="20097"/>
                <wp:lineTo x="22075" y="3350"/>
                <wp:lineTo x="21910" y="-515"/>
                <wp:lineTo x="21910" y="-1031"/>
                <wp:lineTo x="-165" y="-1031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32"/>
                    <a:srcRect r="4536" b="51243"/>
                    <a:stretch/>
                  </pic:blipFill>
                  <pic:spPr bwMode="auto">
                    <a:xfrm>
                      <a:off x="0" y="0"/>
                      <a:ext cx="4995545" cy="15970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19B8" w:rsidRDefault="002819B8" w:rsidP="002819B8">
      <w:pPr>
        <w:jc w:val="both"/>
        <w:rPr>
          <w:rFonts w:ascii="Arial" w:hAnsi="Arial" w:cs="Arial"/>
          <w:b/>
          <w:color w:val="000000"/>
        </w:rPr>
      </w:pPr>
    </w:p>
    <w:p w:rsidR="002819B8" w:rsidRDefault="002819B8" w:rsidP="002819B8">
      <w:pPr>
        <w:jc w:val="both"/>
        <w:rPr>
          <w:rFonts w:ascii="Arial" w:hAnsi="Arial" w:cs="Arial"/>
          <w:b/>
          <w:color w:val="000000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665B03" wp14:editId="4BBE3E7B">
                <wp:simplePos x="0" y="0"/>
                <wp:positionH relativeFrom="column">
                  <wp:posOffset>-29308</wp:posOffset>
                </wp:positionH>
                <wp:positionV relativeFrom="paragraph">
                  <wp:posOffset>188741</wp:posOffset>
                </wp:positionV>
                <wp:extent cx="5720862" cy="2420815"/>
                <wp:effectExtent l="0" t="0" r="13335" b="177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0862" cy="2420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19B8" w:rsidRDefault="002819B8" w:rsidP="002819B8">
                            <w:pPr>
                              <w:rPr>
                                <w:rFonts w:ascii="Arial" w:hAnsi="Arial" w:cs="Arial"/>
                                <w:b/>
                                <w:color w:val="000000"/>
                                <w:u w:val="single"/>
                              </w:rPr>
                            </w:pPr>
                            <w:bookmarkStart w:id="0" w:name="_GoBack"/>
                            <w:r w:rsidRPr="002269B4">
                              <w:rPr>
                                <w:rFonts w:ascii="Arial" w:hAnsi="Arial" w:cs="Arial"/>
                                <w:b/>
                                <w:color w:val="000000"/>
                                <w:u w:val="single"/>
                              </w:rPr>
                              <w:t xml:space="preserve">How to calculate percent error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/>
                                <w:u w:val="single"/>
                              </w:rPr>
                              <w:t xml:space="preserve"> </w:t>
                            </w:r>
                          </w:p>
                          <w:p w:rsidR="002819B8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2269B4">
                              <w:rPr>
                                <w:rFonts w:ascii="Arial" w:hAnsi="Arial" w:cs="Arial"/>
                                <w:color w:val="000000"/>
                              </w:rPr>
                              <w:t>Experimental value is what you calculated i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n the</w:t>
                            </w:r>
                            <w:r w:rsidRPr="002269B4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lab. </w:t>
                            </w:r>
                          </w:p>
                          <w:p w:rsidR="002819B8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 w:rsidRPr="002269B4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True value is the published value for that property. </w:t>
                            </w:r>
                          </w:p>
                          <w:p w:rsidR="002819B8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</w:p>
                          <w:p w:rsidR="002819B8" w:rsidRPr="002269B4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You need to calculate % error for each property and this should be reported in a table. </w:t>
                            </w:r>
                          </w:p>
                          <w:p w:rsidR="002819B8" w:rsidRPr="009E624B" w:rsidRDefault="002819B8" w:rsidP="002819B8">
                            <w:pPr>
                              <w:rPr>
                                <w:rFonts w:ascii="Arial" w:hAnsi="Arial" w:cs="Arial"/>
                                <w:color w:val="000000"/>
                                <w:u w:val="single"/>
                              </w:rPr>
                            </w:pPr>
                          </w:p>
                          <w:p w:rsidR="002819B8" w:rsidRPr="009E624B" w:rsidRDefault="002819B8" w:rsidP="002819B8">
                            <w:r w:rsidRPr="009E624B">
                              <w:rPr>
                                <w:rFonts w:ascii="Arial" w:hAnsi="Arial" w:cs="Arial"/>
                                <w:color w:val="000000"/>
                                <w:position w:val="-30"/>
                              </w:rPr>
                              <w:object w:dxaOrig="4900" w:dyaOrig="680">
                                <v:shape id="_x0000_i1072" type="#_x0000_t75" style="width:245.1pt;height:34.15pt" o:ole="">
                                  <v:imagedata r:id="rId33" o:title=""/>
                                </v:shape>
                                <o:OLEObject Type="Embed" ProgID="Equation.3" ShapeID="_x0000_i1072" DrawAspect="Content" ObjectID="_1454930129" r:id="rId34"/>
                              </w:object>
                            </w:r>
                            <w:r w:rsidRPr="009E624B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        </w:t>
                            </w:r>
                          </w:p>
                          <w:bookmarkEnd w:id="0"/>
                          <w:p w:rsidR="002819B8" w:rsidRDefault="002819B8" w:rsidP="002819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8" type="#_x0000_t202" style="position:absolute;margin-left:-2.3pt;margin-top:14.85pt;width:450.45pt;height:190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">
                <v:textbox>
                  <w:txbxContent>
                    <w:p w:rsidR="002819B8" w:rsidRDefault="002819B8" w:rsidP="002819B8">
                      <w:pPr>
                        <w:rPr>
                          <w:rFonts w:ascii="Arial" w:hAnsi="Arial" w:cs="Arial"/>
                          <w:b/>
                          <w:color w:val="000000"/>
                          <w:u w:val="single"/>
                        </w:rPr>
                      </w:pPr>
                      <w:bookmarkStart w:id="1" w:name="_GoBack"/>
                      <w:r w:rsidRPr="002269B4">
                        <w:rPr>
                          <w:rFonts w:ascii="Arial" w:hAnsi="Arial" w:cs="Arial"/>
                          <w:b/>
                          <w:color w:val="000000"/>
                          <w:u w:val="single"/>
                        </w:rPr>
                        <w:t xml:space="preserve">How to calculate percent error </w:t>
                      </w:r>
                      <w:r>
                        <w:rPr>
                          <w:rFonts w:ascii="Arial" w:hAnsi="Arial" w:cs="Arial"/>
                          <w:b/>
                          <w:color w:val="000000"/>
                          <w:u w:val="single"/>
                        </w:rPr>
                        <w:t xml:space="preserve"> </w:t>
                      </w:r>
                    </w:p>
                    <w:p w:rsidR="002819B8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2269B4">
                        <w:rPr>
                          <w:rFonts w:ascii="Arial" w:hAnsi="Arial" w:cs="Arial"/>
                          <w:color w:val="000000"/>
                        </w:rPr>
                        <w:t>Experimental value is what you calculated i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n the</w:t>
                      </w:r>
                      <w:r w:rsidRPr="002269B4">
                        <w:rPr>
                          <w:rFonts w:ascii="Arial" w:hAnsi="Arial" w:cs="Arial"/>
                          <w:color w:val="000000"/>
                        </w:rPr>
                        <w:t xml:space="preserve"> lab. </w:t>
                      </w:r>
                    </w:p>
                    <w:p w:rsidR="002819B8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 w:rsidRPr="002269B4">
                        <w:rPr>
                          <w:rFonts w:ascii="Arial" w:hAnsi="Arial" w:cs="Arial"/>
                          <w:color w:val="000000"/>
                        </w:rPr>
                        <w:t xml:space="preserve">True value is the published value for that property. </w:t>
                      </w:r>
                    </w:p>
                    <w:p w:rsidR="002819B8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</w:p>
                    <w:p w:rsidR="002819B8" w:rsidRPr="002269B4" w:rsidRDefault="002819B8" w:rsidP="002819B8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</w:rPr>
                        <w:t xml:space="preserve">You need to calculate % error for each property and this should be reported in a table. </w:t>
                      </w:r>
                    </w:p>
                    <w:p w:rsidR="002819B8" w:rsidRPr="009E624B" w:rsidRDefault="002819B8" w:rsidP="002819B8">
                      <w:pPr>
                        <w:rPr>
                          <w:rFonts w:ascii="Arial" w:hAnsi="Arial" w:cs="Arial"/>
                          <w:color w:val="000000"/>
                          <w:u w:val="single"/>
                        </w:rPr>
                      </w:pPr>
                    </w:p>
                    <w:p w:rsidR="002819B8" w:rsidRPr="009E624B" w:rsidRDefault="002819B8" w:rsidP="002819B8">
                      <w:r w:rsidRPr="009E624B">
                        <w:rPr>
                          <w:rFonts w:ascii="Arial" w:hAnsi="Arial" w:cs="Arial"/>
                          <w:color w:val="000000"/>
                          <w:position w:val="-30"/>
                        </w:rPr>
                        <w:object w:dxaOrig="4900" w:dyaOrig="680">
                          <v:shape id="_x0000_i1072" type="#_x0000_t75" style="width:245.1pt;height:34.15pt" o:ole="">
                            <v:imagedata r:id="rId33" o:title=""/>
                          </v:shape>
                          <o:OLEObject Type="Embed" ProgID="Equation.3" ShapeID="_x0000_i1072" DrawAspect="Content" ObjectID="_1454930129" r:id="rId35"/>
                        </w:object>
                      </w:r>
                      <w:r w:rsidRPr="009E624B">
                        <w:rPr>
                          <w:rFonts w:ascii="Arial" w:hAnsi="Arial" w:cs="Arial"/>
                          <w:color w:val="000000"/>
                        </w:rPr>
                        <w:t xml:space="preserve">         </w:t>
                      </w:r>
                    </w:p>
                    <w:bookmarkEnd w:id="1"/>
                    <w:p w:rsidR="002819B8" w:rsidRDefault="002819B8" w:rsidP="002819B8"/>
                  </w:txbxContent>
                </v:textbox>
              </v:shape>
            </w:pict>
          </mc:Fallback>
        </mc:AlternateContent>
      </w: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rPr>
          <w:rFonts w:ascii="Arial" w:hAnsi="Arial" w:cs="Arial"/>
          <w:b/>
          <w:color w:val="000000"/>
          <w:u w:val="single"/>
        </w:rPr>
      </w:pPr>
    </w:p>
    <w:p w:rsidR="002819B8" w:rsidRDefault="002819B8" w:rsidP="002819B8">
      <w:pPr>
        <w:jc w:val="center"/>
      </w:pPr>
    </w:p>
    <w:sectPr w:rsidR="002819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D07A94"/>
    <w:multiLevelType w:val="hybridMultilevel"/>
    <w:tmpl w:val="7F6E292E"/>
    <w:lvl w:ilvl="0" w:tplc="04090001">
      <w:start w:val="1"/>
      <w:numFmt w:val="bullet"/>
      <w:lvlText w:val=""/>
      <w:lvlJc w:val="left"/>
      <w:pPr>
        <w:tabs>
          <w:tab w:val="num" w:pos="2220"/>
        </w:tabs>
        <w:ind w:left="22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940"/>
        </w:tabs>
        <w:ind w:left="29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60"/>
        </w:tabs>
        <w:ind w:left="36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80"/>
        </w:tabs>
        <w:ind w:left="43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100"/>
        </w:tabs>
        <w:ind w:left="51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820"/>
        </w:tabs>
        <w:ind w:left="58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540"/>
        </w:tabs>
        <w:ind w:left="65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60"/>
        </w:tabs>
        <w:ind w:left="72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80"/>
        </w:tabs>
        <w:ind w:left="7980" w:hanging="360"/>
      </w:pPr>
      <w:rPr>
        <w:rFonts w:ascii="Wingdings" w:hAnsi="Wingdings" w:hint="default"/>
      </w:rPr>
    </w:lvl>
  </w:abstractNum>
  <w:abstractNum w:abstractNumId="1">
    <w:nsid w:val="54550BE6"/>
    <w:multiLevelType w:val="hybridMultilevel"/>
    <w:tmpl w:val="69C644A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9B8"/>
    <w:rsid w:val="002819B8"/>
    <w:rsid w:val="00FD1D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19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9B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19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9B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9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31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62</Words>
  <Characters>357</Characters>
  <Application>Microsoft Office Word</Application>
  <DocSecurity>0</DocSecurity>
  <Lines>2</Lines>
  <Paragraphs>1</Paragraphs>
  <ScaleCrop>false</ScaleCrop>
  <Company>WCS</Company>
  <LinksUpToDate>false</LinksUpToDate>
  <CharactersWithSpaces>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rren</dc:creator>
  <cp:lastModifiedBy>warren</cp:lastModifiedBy>
  <cp:revision>1</cp:revision>
  <dcterms:created xsi:type="dcterms:W3CDTF">2014-02-26T19:25:00Z</dcterms:created>
  <dcterms:modified xsi:type="dcterms:W3CDTF">2014-02-26T19:29:00Z</dcterms:modified>
</cp:coreProperties>
</file>